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7EDD7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0744200</wp:posOffset>
            </wp:positionV>
            <wp:extent cx="431800" cy="469900"/>
            <wp:effectExtent l="0" t="0" r="6350" b="6350"/>
            <wp:wrapNone/>
            <wp:docPr id="100285" name="图片 100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1</w:t>
      </w:r>
      <w:r>
        <w:rPr>
          <w:rFonts w:ascii="宋体" w:hAnsi="宋体"/>
          <w:b/>
          <w:sz w:val="32"/>
        </w:rPr>
        <w:t>年山东省青岛市中考数学真题</w:t>
      </w:r>
    </w:p>
    <w:p w14:paraId="4250664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70E3587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 xml:space="preserve">分） </w:t>
      </w:r>
    </w:p>
    <w:p w14:paraId="20131A3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剪纸是我国古老的民间艺术，下列四个剪纸图案为轴对称图形的是（    ）</w:t>
      </w:r>
    </w:p>
    <w:p w14:paraId="7AB4B3E8">
      <w:pPr>
        <w:tabs>
          <w:tab w:val="left" w:pos="4873"/>
        </w:tabs>
        <w:spacing w:line="360" w:lineRule="auto"/>
        <w:jc w:val="left"/>
        <w:textAlignment w:val="center"/>
      </w:pPr>
      <w:r>
        <w:rPr>
          <w:rFonts w:hint="eastAsia"/>
        </w:rPr>
        <w:t xml:space="preserve">A. </w:t>
      </w:r>
      <w:r>
        <w:rPr>
          <w:rFonts w:hint="eastAsia"/>
        </w:rPr>
        <w:drawing>
          <wp:inline distT="0" distB="0" distL="114300" distR="114300">
            <wp:extent cx="819150" cy="8477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hint="eastAsia"/>
        </w:rPr>
        <w:drawing>
          <wp:inline distT="0" distB="0" distL="114300" distR="114300">
            <wp:extent cx="714375" cy="7143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5EC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C. </w:t>
      </w:r>
      <w:r>
        <w:rPr>
          <w:rFonts w:hint="eastAsia"/>
        </w:rPr>
        <w:drawing>
          <wp:inline distT="0" distB="0" distL="114300" distR="114300">
            <wp:extent cx="1019175" cy="7620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hint="eastAsia"/>
        </w:rPr>
        <w:drawing>
          <wp:inline distT="0" distB="0" distL="114300" distR="114300">
            <wp:extent cx="790575" cy="8953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5EA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各数为负分数的是（    ）</w:t>
      </w:r>
    </w:p>
    <w:p w14:paraId="03C75E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250715399" name="图片 1250715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15399" name="图片 1250715399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9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</w:p>
    <w:p w14:paraId="17C7CB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的几何体，其左视图是（    ）</w:t>
      </w:r>
    </w:p>
    <w:p w14:paraId="2B87136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66850" cy="11715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DE2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561975" cy="10001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495300" cy="8858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444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9144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76350" cy="552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8DF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 xml:space="preserve"> 日，李克强总理在政府工作报告中指出，我国脱贫攻坚成果举世瞩目，</w:t>
      </w:r>
      <w:r>
        <w:rPr>
          <w:rFonts w:eastAsia="Times New Roman" w:cs="Times New Roman"/>
          <w:color w:val="000000"/>
        </w:rPr>
        <w:t>5575</w:t>
      </w:r>
      <w:r>
        <w:rPr>
          <w:rFonts w:ascii="宋体" w:hAnsi="宋体"/>
          <w:color w:val="000000"/>
        </w:rPr>
        <w:t>万农村贫困人口实现脱贫．</w:t>
      </w:r>
      <w:r>
        <w:rPr>
          <w:rFonts w:eastAsia="Times New Roman" w:cs="Times New Roman"/>
          <w:color w:val="000000"/>
        </w:rPr>
        <w:t>5575</w:t>
      </w:r>
      <w:r>
        <w:rPr>
          <w:rFonts w:ascii="宋体" w:hAnsi="宋体"/>
          <w:color w:val="000000"/>
        </w:rPr>
        <w:t>万＝</w:t>
      </w:r>
      <w:r>
        <w:rPr>
          <w:rFonts w:eastAsia="Times New Roman" w:cs="Times New Roman"/>
          <w:color w:val="000000"/>
        </w:rPr>
        <w:t>55750000</w:t>
      </w:r>
      <w:r>
        <w:rPr>
          <w:rFonts w:ascii="宋体" w:hAnsi="宋体"/>
          <w:color w:val="000000"/>
        </w:rPr>
        <w:t>，用科学记数法将</w:t>
      </w:r>
      <w:r>
        <w:rPr>
          <w:rFonts w:eastAsia="Times New Roman" w:cs="Times New Roman"/>
          <w:color w:val="000000"/>
        </w:rPr>
        <w:t>55750000</w:t>
      </w:r>
      <w:r>
        <w:rPr>
          <w:rFonts w:ascii="宋体" w:hAnsi="宋体"/>
          <w:color w:val="000000"/>
        </w:rPr>
        <w:t>表示为（    ）</w:t>
      </w:r>
    </w:p>
    <w:p w14:paraId="155C79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3pt;width:51.6pt;" o:ole="t" filled="f" o:preferrelative="t" stroked="f" coordsize="21600,21600">
            <v:path/>
            <v:fill on="f" focussize="0,0"/>
            <v:stroke on="f" joinstyle="miter"/>
            <v:imagedata r:id="rId26" o:title="eqId9d40e588efd93d5fa6a15c68e34ed1e1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28" o:title="eqId3a52805f106ea3cff90761dc671920e7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30" o:title="eqId7a52bc23f86058359c0a2f7f799ef0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32" o:title="eqId651da7832639152d3d14a9d3bd44a7e6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</w:p>
    <w:p w14:paraId="053BD2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将线段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宋体" w:hAnsi="宋体"/>
          <w:color w:val="000000"/>
        </w:rPr>
        <w:t>先绕原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36" o:title="eqId1dde8112e8eb968fd042418dd632759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/>
          <w:color w:val="000000"/>
        </w:rPr>
        <w:t>按逆时针方向旋转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8" o:title="eqIdc02b54dc6b3e1bb6544f47d4c8743fc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/>
          <w:color w:val="000000"/>
        </w:rPr>
        <w:t>，再向下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，得到线段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40" o:title="eqId9fc890342ba48792f572f99e3f8c033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44" o:title="eqIdb2d7ffb7889a31b267a85f1ea238138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>的坐标是（    ）</w:t>
      </w:r>
    </w:p>
    <w:p w14:paraId="3EA222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34861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D90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4pt;width:33.95pt;" o:ole="t" filled="f" o:preferrelative="t" stroked="f" coordsize="21600,21600">
            <v:path/>
            <v:fill on="f" focussize="0,0"/>
            <v:stroke on="f" joinstyle="miter"/>
            <v:imagedata r:id="rId47" o:title="eqId327aa11306c94b06656f5b3e31a544b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49" o:title="eqId4eb9bfc830af0a4ba9959429468177d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4pt;width:33.95pt;" o:ole="t" filled="f" o:preferrelative="t" stroked="f" coordsize="21600,21600">
            <v:path/>
            <v:fill on="f" focussize="0,0"/>
            <v:stroke on="f" joinstyle="miter"/>
            <v:imagedata r:id="rId51" o:title="eqIded37520eb88c41828ad26f0a2b2de9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7pt;width:40.75pt;" o:ole="t" filled="f" o:preferrelative="t" stroked="f" coordsize="21600,21600">
            <v:path/>
            <v:fill on="f" focussize="0,0"/>
            <v:stroke on="f" joinstyle="miter"/>
            <v:imagedata r:id="rId53" o:title="eqId3e1d0ef158ee88b725187610319dc30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</w:p>
    <w:p w14:paraId="4827D9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/>
          <w:color w:val="000000"/>
        </w:rPr>
        <w:t>上，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35pt;width:19.7pt;" o:ole="t" filled="f" o:preferrelative="t" stroked="f" coordsize="21600,21600">
            <v:path/>
            <v:fill on="f" focussize="0,0"/>
            <v:stroke on="f" joinstyle="miter"/>
            <v:imagedata r:id="rId64" o:title="eqId3839ab58dabbf4c12ee69770bdbf8d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/>
          <w:color w:val="000000"/>
        </w:rPr>
        <w:t>的中点，过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/>
          <w:color w:val="000000"/>
        </w:rPr>
        <w:t>画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的切线，交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8" o:title="eqId0dc5c9827dfd0be5a9c85962d6ccbfb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72" o:title="eqId1fc56c77464a17a1e97b568762a3e2c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74" o:title="eqId73045dcd194e65cb8ff0ada25bd4821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86a2db6311e228ed33b6c71d0a5918c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的度数为（    ）</w:t>
      </w:r>
    </w:p>
    <w:p w14:paraId="734581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1430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63C32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25pt;width:25.15pt;" o:ole="t" filled="f" o:preferrelative="t" stroked="f" coordsize="21600,21600">
            <v:path/>
            <v:fill on="f" focussize="0,0"/>
            <v:stroke on="f" joinstyle="miter"/>
            <v:imagedata r:id="rId79" o:title="eqId810310a3ead627e9052428af494597e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6pt;width:29.2pt;" o:ole="t" filled="f" o:preferrelative="t" stroked="f" coordsize="21600,21600">
            <v:path/>
            <v:fill on="f" focussize="0,0"/>
            <v:stroke on="f" joinstyle="miter"/>
            <v:imagedata r:id="rId81" o:title="eqId0755160bbd52dbcffc5602fbfa6152b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83" o:title="eqIde8967986de96d15f35798947798655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85" o:title="eqId6e0be75f41c333a533e197da7f2ec5d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</w:p>
    <w:p w14:paraId="522E2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四边形纸片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89" o:title="eqId34e0a957a55460c72673c0f2ee90dbb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91" o:title="eqIdfc34db5860990e51ba31edc8cdd077c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93" o:title="eqId32436704a722d5e568ff5c175bf3c66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．将纸片折叠，使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/>
          <w:color w:val="000000"/>
        </w:rPr>
        <w:t>落在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7" o:title="eqId03902478df1a55bc99703210bccab9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/>
          <w:color w:val="000000"/>
        </w:rPr>
        <w:t>边上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50715396" name="图片 1250715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15396" name="图片 1250715396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处，折痕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2" o:title="eqId49b50357a6545cae8348e3059312f520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104" o:title="eqId1a2d478a257a43d9b28b4105b15e0b4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06" o:title="eqId274cf35acb4a1748d15c39d15a9bea7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的长为（    ）</w:t>
      </w:r>
    </w:p>
    <w:p w14:paraId="4BB834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1049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BC4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09" o:title="eqIda2d52429c8324350309f77e7209a5c3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11" o:title="eqIdffa37aefb6d45efe4e20ba48c2e7dfa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113" o:title="eqId039b5d69307f03fc40103a37f4b0cab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</w:p>
    <w:p w14:paraId="04D78B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反比例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9.2pt;width:29.2pt;" o:ole="t" filled="f" o:preferrelative="t" stroked="f" coordsize="21600,21600">
            <v:path/>
            <v:fill on="f" focussize="0,0"/>
            <v:stroke on="f" joinstyle="miter"/>
            <v:imagedata r:id="rId115" o:title="eqId42408def74fe65cc8f2b41428df0cc4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一次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117" o:title="eqIdda81b67478adcdfccd8d082a1b3d500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/>
          <w:color w:val="000000"/>
        </w:rPr>
        <w:t>和二次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119" o:title="eqIda90385c676848de67293e3ed6bc000f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/>
          <w:color w:val="000000"/>
        </w:rPr>
        <w:t>在同一直角坐标系中的图象可能是（    ）</w:t>
      </w:r>
    </w:p>
    <w:p w14:paraId="145028D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62050" cy="1085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7D5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10763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71550" cy="10763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7F99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10953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0125" cy="10763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464D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共</w:t>
      </w:r>
      <w:r>
        <w:rPr>
          <w:rFonts w:eastAsia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40DEA69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0DC0BA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40.1pt;width:91pt;" o:ole="t" filled="f" o:preferrelative="t" stroked="f" coordsize="21600,21600">
            <v:path/>
            <v:fill on="f" focussize="0,0"/>
            <v:stroke on="f" joinstyle="miter"/>
            <v:imagedata r:id="rId126" o:title="eqIdab249e525c00244926acd6d56faddc7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5A9F5A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一个不透明的袋中装有若干个红球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黑球，每个球除颜色外完全相同．摇匀后从中摸出一个球，记下颜色后再放回袋中．不断重复这一过程，共摸球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．其中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次摸到黑球，估计袋中红球的个数是__________．</w:t>
      </w:r>
    </w:p>
    <w:p w14:paraId="1820D7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列车从甲地驶往乙地．行完全程所需的时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.7pt;width:25.15pt;" o:ole="t" filled="f" o:preferrelative="t" stroked="f" coordsize="21600,21600">
            <v:path/>
            <v:fill on="f" focussize="0,0"/>
            <v:stroke on="f" joinstyle="miter"/>
            <v:imagedata r:id="rId128" o:title="eqIda376791a014497632cd7435dc83f4e3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/>
          <w:color w:val="000000"/>
        </w:rPr>
        <w:t>与行驶的平均速度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.7pt;width:44.85pt;" o:ole="t" filled="f" o:preferrelative="t" stroked="f" coordsize="21600,21600">
            <v:path/>
            <v:fill on="f" focussize="0,0"/>
            <v:stroke on="f" joinstyle="miter"/>
            <v:imagedata r:id="rId130" o:title="eqId054c828437049f0fd0da07010b560b2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/>
          <w:color w:val="000000"/>
        </w:rPr>
        <w:t>之间的反比例函数关系如图所示．若列车要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32" o:title="eqId985d7d391c9ba5311071e159a403ddf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/>
          <w:color w:val="000000"/>
        </w:rPr>
        <w:t>内到达，则速度至少需要提高到__________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34" o:title="eqIdbcd9242efa2facde4d7c79ff0c1b00e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E4786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17145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DCC91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甲、乙两队员射击的成绩如图，设甲、乙两队员射击成绩的方差分别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37" o:title="eqIdf894079d38a74a358f6ccde34f8a1f6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65pt;width:14.95pt;" o:ole="t" filled="f" o:preferrelative="t" stroked="f" coordsize="21600,21600">
            <v:path/>
            <v:fill on="f" focussize="0,0"/>
            <v:stroke on="f" joinstyle="miter"/>
            <v:imagedata r:id="rId139" o:title="eqId2cc6f7b9a473b170d93a2704118980e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37" o:title="eqIdf894079d38a74a358f6ccde34f8a1f6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color w:val="000000"/>
        </w:rPr>
        <w:t>___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65pt;width:14.95pt;" o:ole="t" filled="f" o:preferrelative="t" stroked="f" coordsize="21600,21600">
            <v:path/>
            <v:fill on="f" focussize="0,0"/>
            <v:stroke on="f" joinstyle="miter"/>
            <v:imagedata r:id="rId139" o:title="eqId2cc6f7b9a473b170d93a2704118980e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/>
          <w:color w:val="000000"/>
        </w:rPr>
        <w:t>．（填“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43" o:title="eqId392cdb9d30684cce244bef94b8d861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宋体" w:hAnsi="宋体"/>
          <w:color w:val="000000"/>
        </w:rPr>
        <w:t>”、“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8.85pt;width:10.2pt;" o:ole="t" filled="f" o:preferrelative="t" stroked="f" coordsize="21600,21600">
            <v:path/>
            <v:fill on="f" focussize="0,0"/>
            <v:stroke on="f" joinstyle="miter"/>
            <v:imagedata r:id="rId145" o:title="eqId6706fe00b4e231e62d9ecbec567d52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宋体" w:hAnsi="宋体"/>
          <w:color w:val="000000"/>
        </w:rPr>
        <w:t>”、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47" o:title="eqId4ff7942da6c3fc4005256fb1458557c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/>
          <w:color w:val="000000"/>
        </w:rPr>
        <w:t>”）</w:t>
      </w:r>
    </w:p>
    <w:p w14:paraId="2944CF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19600" cy="1524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DD4D9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正方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152" o:title="eqIdbd33764ff4efddfe11a98a609753715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4" o:title="eqIde0629ce42392a7fe9be21d25c39c3e6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6" o:title="eqId3d97cdc586744d208b6f69c9813af97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54" o:title="eqIde0629ce42392a7fe9be21d25c39c3e6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/>
          <w:color w:val="000000"/>
        </w:rPr>
        <w:t>的延长线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8" o:title="eqId0dc5c9827dfd0be5a9c85962d6ccb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/>
          <w:color w:val="000000"/>
        </w:rPr>
        <w:t>．已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62" o:title="eqIdfcd0ced286a0fbc7e4862f814726427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7F67DA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70497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0C6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正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7" o:title="eqId9d78abbad68bbbf12af10cd40ef4c35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169" o:title="eqId68a83fdd2ba72a2dba0b6b10bb3e06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并延长，交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8" o:title="eqId0dc5c9827dfd0be5a9c85962d6ccbf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72" o:title="eqIda0ed1ec316bc54c37c4286c208f5566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6pt;width:53pt;" o:ole="t" filled="f" o:preferrelative="t" stroked="f" coordsize="21600,21600">
            <v:path/>
            <v:fill on="f" focussize="0,0"/>
            <v:stroke on="f" joinstyle="miter"/>
            <v:imagedata r:id="rId175" o:title="eqIdb524cabcf4098bcbc9e6d00319a3ecc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77" o:title="eqId6aa2b5e09f8ec785c59900a529390a0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79" o:title="eqId73465a1f9aa03481295bf6bd3c6903a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06" o:title="eqId274cf35acb4a1748d15c39d15a9bea7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3" o:title="eqId54a5d7d3b6b63fe5c24c3907b7a8eaa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2" o:title="eqId49b50357a6545cae8348e3059312f52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25pt;width:16.3pt;" o:ole="t" filled="f" o:preferrelative="t" stroked="f" coordsize="21600,21600">
            <v:path/>
            <v:fill on="f" focussize="0,0"/>
            <v:stroke on="f" joinstyle="miter"/>
            <v:imagedata r:id="rId186" o:title="eqIdac047e91852b91af639feec23a9598b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88" o:title="eqIdd40b319212a7e7528b053e1c7097e96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/>
          <w:color w:val="000000"/>
        </w:rPr>
        <w:t>上一动点，分别连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190" o:title="eqIdc884b508394b3ab50734b584d9ec783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192" o:title="eqId411461db15ee8086332c531e086c40c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194" o:title="eqId8426dca09dad9704c45ee3eb0e3310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53.65pt;" o:ole="t" filled="f" o:preferrelative="t" stroked="f" coordsize="21600,21600">
            <v:path/>
            <v:fill on="f" focussize="0,0"/>
            <v:stroke on="f" joinstyle="miter"/>
            <v:imagedata r:id="rId196" o:title="eqId083dcc4da8d9ae62e65030345e1708f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4E1FB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95700" cy="14478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9381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满分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2A976E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9" o:title="eqIdb97285f9b02878e22a071e97fdb3f8a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/>
          <w:color w:val="000000"/>
        </w:rPr>
        <w:t>及其一边上的两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DEB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作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203" o:title="eqId2f8f88798ec42a58dccd212586382b2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5" o:title="eqId7e3262fc038bbec5e7c8cc47df08bef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9" o:title="eqIdb97285f9b02878e22a071e97fdb3f8a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/>
          <w:color w:val="000000"/>
        </w:rPr>
        <w:t>内部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209" o:title="eqIdf5d2cfe886f991e521c9b40abd52227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2BE6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4573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4AB6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4</w:t>
      </w:r>
      <w:r>
        <w:rPr>
          <w:rFonts w:ascii="宋体" w:hAnsi="宋体"/>
          <w:b/>
          <w:color w:val="000000"/>
          <w:sz w:val="24"/>
        </w:rPr>
        <w:t>分）</w:t>
      </w:r>
    </w:p>
    <w:p w14:paraId="5F5C2B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5.3pt;width:99.15pt;" o:ole="t" filled="f" o:preferrelative="t" stroked="f" coordsize="21600,21600">
            <v:path/>
            <v:fill on="f" focussize="0,0"/>
            <v:stroke on="f" joinstyle="miter"/>
            <v:imagedata r:id="rId212" o:title="eqId4ac2661736fb0ab95631818ca62da30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2CE77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51.6pt;width:56.4pt;" o:ole="t" filled="f" o:preferrelative="t" stroked="f" coordsize="21600,21600">
            <v:path/>
            <v:fill on="f" focussize="0,0"/>
            <v:stroke on="f" joinstyle="miter"/>
            <v:imagedata r:id="rId214" o:title="eqId6ab811686777d6005b02e24598388ed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/>
          <w:color w:val="000000"/>
        </w:rPr>
        <w:t>，并写出它的整数解．</w:t>
      </w:r>
    </w:p>
    <w:p w14:paraId="3B0D7B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为践行青岛市中小学生“十个一”行动，某校举行文艺表演，小静和小丽想合唱一首歌．小静想唱《红旗飘飘》，而小丽想唱《大海啊，故乡》．她们想通过做游戏的方式来决定合唱哪一首歌，于是一起设计了一个游戏：下面是两个可以自由转动的转盘，每个转盘被分成面积相等的几个扇形．同时转动两个转盘，若两个指针指向的数字之积小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合唱《大海啊，故乡》，否则合唱《红旗飘飘》；若指针刚好落在分割线上，则需要重新转动转盘．请用列表或画树状图的方法说明这个游戏是否公平．</w:t>
      </w:r>
    </w:p>
    <w:p w14:paraId="73857A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486150" cy="1981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FE028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校数学社团开展“探索生活中的数学”研学活动，准备测量一栋大楼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8" o:title="eqId0dc5c9827dfd0be5a9c85962d6ccbf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/>
          <w:color w:val="000000"/>
        </w:rPr>
        <w:t>的高度．如图所示，其中观景平台斜坡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18" o:title="eqIde6e490f703eb6c9bb1278c78ebc2d66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/>
          <w:color w:val="000000"/>
        </w:rPr>
        <w:t>的长是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坡角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0" o:title="eqId8141d00b74eb4c50bf861e6ff0edf13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/>
          <w:color w:val="000000"/>
        </w:rPr>
        <w:t>，斜坡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18" o:title="eqIde6e490f703eb6c9bb1278c78ebc2d66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/>
          <w:color w:val="000000"/>
        </w:rPr>
        <w:t>底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/>
          <w:color w:val="000000"/>
        </w:rPr>
        <w:t>与大楼底端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0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7" o:title="eqId9d78abbad68bbbf12af10cd40ef4c35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74</w:t>
      </w:r>
      <w:r>
        <w:rPr>
          <w:rFonts w:ascii="宋体" w:hAnsi="宋体"/>
          <w:color w:val="000000"/>
        </w:rPr>
        <w:t>米，与地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7" o:title="eqId9d78abbad68bbbf12af10cd40ef4c35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/>
          <w:color w:val="000000"/>
        </w:rPr>
        <w:t>垂直的路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169" o:title="eqId68a83fdd2ba72a2dba0b6b10bb3e06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/>
          <w:color w:val="000000"/>
        </w:rPr>
        <w:t>的高度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米，从楼顶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/>
          <w:color w:val="000000"/>
        </w:rPr>
        <w:t>测得路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169" o:title="eqId68a83fdd2ba72a2dba0b6b10bb3e06b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/>
          <w:color w:val="000000"/>
        </w:rPr>
        <w:t>项端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42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/>
          <w:color w:val="000000"/>
        </w:rPr>
        <w:t>处的俯角是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231" o:title="eqId834e3a145a0e376c84c3461fbd896db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/>
          <w:color w:val="000000"/>
        </w:rPr>
        <w:t>．试求大楼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8" o:title="eqId0dc5c9827dfd0be5a9c85962d6ccbfb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/>
          <w:color w:val="000000"/>
        </w:rPr>
        <w:t>的高度．</w:t>
      </w:r>
    </w:p>
    <w:p w14:paraId="648ADD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参考数据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234" o:title="eqId61ac320f471b22ebb0e78b94fb6df8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236" o:title="eqIde49d24b64b8dd959cbb146d0602bcdd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238" o:title="eqId80c8d86d304069fb4b15ca518ad55d2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240" o:title="eqIdda36d21129891b4aa6e69394c16ada0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25pt;width:73.35pt;" o:ole="t" filled="f" o:preferrelative="t" stroked="f" coordsize="21600,21600">
            <v:path/>
            <v:fill on="f" focussize="0,0"/>
            <v:stroke on="f" joinstyle="miter"/>
            <v:imagedata r:id="rId242" o:title="eqIdd3e4aa343fee3ea650d34ee26787a91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244" o:title="eqId5dd96d408078f14cc76f4720d61b66a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E734D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20383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36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中国共产党成立一百周年之际，某校举行了以“童心向党”为主题的知识竞赛活动．发现该校全体学生的竞赛成绩（百分制）均不低于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，现从中随机抽取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/>
          <w:color w:val="000000"/>
        </w:rPr>
        <w:t>名学生的竞赛成绩进行整理和分析（成绩得分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/>
          <w:color w:val="000000"/>
        </w:rPr>
        <w:t>表示，共分成四组），并绘制成如下的竞赛成绩分组统计表和扇形统计图．其中“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251" o:title="eqId2fd6398a2768bade390cd738a5f1ba8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宋体" w:hAnsi="宋体"/>
          <w:color w:val="000000"/>
        </w:rPr>
        <w:t>”这组的数据如下：</w:t>
      </w:r>
    </w:p>
    <w:p w14:paraId="0CFFAE6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0.</w:t>
      </w:r>
    </w:p>
    <w:p w14:paraId="05AD18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竞赛成绩分组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500"/>
        <w:gridCol w:w="660"/>
        <w:gridCol w:w="870"/>
      </w:tblGrid>
      <w:tr w14:paraId="6CD667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CF52E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5E4F0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竞赛成绩分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719C7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334AC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分</w:t>
            </w:r>
          </w:p>
        </w:tc>
      </w:tr>
      <w:tr w14:paraId="6B6394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1800D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05D3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      <v:path/>
                  <v:fill on="f" focussize="0,0"/>
                  <v:stroke on="f" joinstyle="miter"/>
                  <v:imagedata r:id="rId253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CCDF4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D8561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5</w:t>
            </w:r>
          </w:p>
        </w:tc>
      </w:tr>
      <w:tr w14:paraId="69358C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7661C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B954F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2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      <v:path/>
                  <v:fill on="f" focussize="0,0"/>
                  <v:stroke on="f" joinstyle="miter"/>
                  <v:imagedata r:id="rId255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0134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3" o:spt="75" alt="学科网(www.zxxk.com)--教育资源门户，提供试卷、教案、课件、论文、素材以及各类教学资源下载，还有大量而丰富的教学相关资讯！" type="#_x0000_t75" style="height:11.55pt;width:10.2pt;" o:ole="t" filled="f" o:preferrelative="t" stroked="f" coordsize="21600,21600">
                  <v:path/>
                  <v:fill on="f" focussize="0,0"/>
                  <v:stroke on="f" joinstyle="miter"/>
                  <v:imagedata r:id="rId257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E73F8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</w:tr>
      <w:tr w14:paraId="288EBA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C24E5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C2158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      <v:path/>
                  <v:fill on="f" focussize="0,0"/>
                  <v:stroke on="f" joinstyle="miter"/>
                  <v:imagedata r:id="rId259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CB0E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26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280BB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8</w:t>
            </w:r>
          </w:p>
        </w:tc>
      </w:tr>
      <w:tr w14:paraId="19C1BE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7DADC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0C94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      <v:path/>
                  <v:fill on="f" focussize="0,0"/>
                  <v:stroke on="f" joinstyle="miter"/>
                  <v:imagedata r:id="rId251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373A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C1F89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</w:t>
            </w:r>
          </w:p>
        </w:tc>
      </w:tr>
    </w:tbl>
    <w:p w14:paraId="64F8AE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2477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D98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解答下列问题：</w:t>
      </w:r>
    </w:p>
    <w:p w14:paraId="3475EC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55pt;width:20.4pt;" o:ole="t" filled="f" o:preferrelative="t" stroked="f" coordsize="21600,21600">
            <v:path/>
            <v:fill on="f" focussize="0,0"/>
            <v:stroke on="f" joinstyle="miter"/>
            <v:imagedata r:id="rId265" o:title="eqId380bbacf854e30e2e747fc286d2b999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/>
          <w:color w:val="000000"/>
        </w:rPr>
        <w:t>__________；</w:t>
      </w:r>
    </w:p>
    <w:p w14:paraId="31C477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251" o:title="eqId2fd6398a2768bade390cd738a5f1ba8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/>
          <w:color w:val="000000"/>
        </w:rPr>
        <w:t>”这组数据的众数是__________分；</w:t>
      </w:r>
    </w:p>
    <w:p w14:paraId="0A2F3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随机抽取的这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/>
          <w:color w:val="000000"/>
        </w:rPr>
        <w:t>名学生竞赛成绩的平均分是___________分；</w:t>
      </w:r>
    </w:p>
    <w:p w14:paraId="012397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学生竞赛成绩达到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分以上（含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>分）获奖，请你估计全校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中获奖的人数．</w:t>
      </w:r>
    </w:p>
    <w:p w14:paraId="73D5CA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超市经销甲、乙两种品牌的洗衣液，进货时发现，甲品牌洗衣液每瓶的进价比乙品牌高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元，用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元购进甲品牌洗衣液的数量是用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元购进乙品牌洗衣液数量的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69" o:title="eqId7294f5ae2a24ff42e84cd9773b2a728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/>
          <w:color w:val="000000"/>
        </w:rPr>
        <w:t>．销售时，甲品牌洗衣液的售价为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元/瓶，乙品牌洗衣液的售价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元/瓶．</w:t>
      </w:r>
    </w:p>
    <w:p w14:paraId="5668D8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两种品牌洗衣液的进价；</w:t>
      </w:r>
    </w:p>
    <w:p w14:paraId="747552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超市需要购进甲、乙两种品牌的洗衣液共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瓶，且购进两种洗衣液的总成本不超过</w:t>
      </w:r>
      <w:r>
        <w:rPr>
          <w:rFonts w:eastAsia="Times New Roman" w:cs="Times New Roman"/>
          <w:color w:val="000000"/>
        </w:rPr>
        <w:t>3120</w:t>
      </w:r>
      <w:r>
        <w:rPr>
          <w:rFonts w:ascii="宋体" w:hAnsi="宋体"/>
          <w:color w:val="000000"/>
        </w:rPr>
        <w:t>元，超市应购进甲、乙两种品牌洗衣液各多少瓶，才能在两种洗衣液完全售出后所获利润最大？最大利润是多少元？</w:t>
      </w:r>
    </w:p>
    <w:p w14:paraId="7716D0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271" o:title="eqId5138a9f70d5e8b0580e30fef6eb7bae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7" o:title="eqId9d78abbad68bbbf12af10cd40ef4c35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/>
          <w:color w:val="000000"/>
        </w:rPr>
        <w:t>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50715400" name="图片 1250715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15400" name="图片 1250715400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75" o:title="eqId85c4bdfb0db1e31e8459df1d15f9ab5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/>
          <w:color w:val="000000"/>
        </w:rPr>
        <w:t>并延长，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7" o:title="eqId03902478df1a55bc99703210bccab91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72" o:title="eqIda0ed1ec316bc54c37c4286c208f5566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79" o:title="eqId21037e170bdbb322558e79c40c00b45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/>
          <w:color w:val="000000"/>
        </w:rPr>
        <w:t>至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100" o:title="eqId895dc3dc3a6606ff487a4c4863e1850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82" o:title="eqIdf46d93b877d359a4218e156b46d5aa3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/>
          <w:color w:val="000000"/>
        </w:rPr>
        <w:t>，分别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169" o:title="eqId68a83fdd2ba72a2dba0b6b10bb3e06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85" o:title="eqId77a7e4a6765ce78b05ee97764771e01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87" o:title="eqIdc63e36329f5e0979f5ee776ac5d0632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E112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38375" cy="18288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6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90" o:title="eqIda250502c83f98324bfab83dc8b8f60b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B98EF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06" o:title="eqId274cf35acb4a1748d15c39d15a9bea7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293" o:title="eqIdd39b8d91afc34e4a9b0fdbb6bafb908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95" o:title="eqIda8d0e8404f347a0eb4c76f4d25d9bda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是什么特殊四边形？请说明理由．</w:t>
      </w:r>
    </w:p>
    <w:p w14:paraId="09AAD3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科研人员为了研究弹射器的某项性能，利用无人机测量小钢球竖直向上运动的相关数据．无人机上升到离地面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米处开始保持匀速竖直上升，此时，在地面用弹射器（高度不计）竖直向上弹射一个小钢球（忽路空气阻力），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秒时，它们距离地面都是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米，在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秒时，它们距离地面的高度也相同．其中无人机离地面高度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97" o:title="eqId54015ff5b49e3283901da1291b6b921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（米）与小钢球运动时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/>
          <w:color w:val="000000"/>
        </w:rPr>
        <w:t>（秒）之间的函数关系如图所示；小钢球离地面高度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300" o:title="eqId46f6872ffb1934339c53c2c2282d588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（米）与它的运动时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（秒）之间的函数关系如图中抛物线所示．</w:t>
      </w:r>
    </w:p>
    <w:p w14:paraId="1E319D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52725" cy="19050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9D5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写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97" o:title="eqId54015ff5b49e3283901da1291b6b921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式；</w:t>
      </w:r>
    </w:p>
    <w:p w14:paraId="0C1CDE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300" o:title="eqId46f6872ffb1934339c53c2c2282d588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9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式；</w:t>
      </w:r>
    </w:p>
    <w:p w14:paraId="0B8D16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钢球弹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秒后直至落地时，小钢球和无人机的高度差最大是多少米？</w:t>
      </w:r>
    </w:p>
    <w:p w14:paraId="48C9A0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问题提出：</w:t>
      </w:r>
    </w:p>
    <w:p w14:paraId="12B7E6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最长边长为</w:t>
      </w:r>
      <w:r>
        <w:rPr>
          <w:rFonts w:eastAsia="Times New Roman" w:cs="Times New Roman"/>
          <w:color w:val="000000"/>
        </w:rPr>
        <w:t>128</w:t>
      </w:r>
      <w:r>
        <w:rPr>
          <w:rFonts w:ascii="宋体" w:hAnsi="宋体"/>
          <w:color w:val="000000"/>
        </w:rPr>
        <w:t>的整数边三角形有多少个？（整数边三角形是指三边长度都是整数的三角形．）</w:t>
      </w:r>
    </w:p>
    <w:p w14:paraId="706362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探究：</w:t>
      </w:r>
    </w:p>
    <w:p w14:paraId="49651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为了探究规律，我们先从最简单的情形入手，从中找到解决问题的方法，最后得出一般性的结论．</w:t>
      </w:r>
    </w:p>
    <w:p w14:paraId="0631B7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表①，最长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整数边三角形，显然，最短边长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第三边长也是</w:t>
      </w:r>
      <w:r>
        <w:rPr>
          <w:rFonts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按照（最长边长，最短边长，第三边长）的形式记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4pt;width:33.3pt;" o:ole="t" filled="f" o:preferrelative="t" stroked="f" coordsize="21600,21600">
            <v:path/>
            <v:fill on="f" focussize="0,0"/>
            <v:stroke on="f" joinstyle="miter"/>
            <v:imagedata r:id="rId308" o:title="eqIdae715c996c1a6b5e35a3807c671bd6e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所以总共有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310" o:title="eqIdf9d349f6556c0803dc22cca3b808bf9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宋体" w:hAnsi="宋体"/>
          <w:color w:val="000000"/>
        </w:rPr>
        <w:t>个整数边三角形．</w:t>
      </w:r>
    </w:p>
    <w:p w14:paraId="6DC5A2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①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3600"/>
        <w:gridCol w:w="1920"/>
        <w:gridCol w:w="1080"/>
        <w:gridCol w:w="661"/>
      </w:tblGrid>
      <w:tr w14:paraId="4FC415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BED5D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长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13DB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短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700E1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最长边长，最短边长，第三边长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2130D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整数边三角形个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5A21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计算方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8D278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算式</w:t>
            </w:r>
          </w:p>
        </w:tc>
      </w:tr>
      <w:tr w14:paraId="4FC0F8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CFA00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0B3ED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66A5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20.4pt;width:33.3pt;" o:ole="t" filled="f" o:preferrelative="t" stroked="f" coordsize="21600,21600">
                  <v:path/>
                  <v:fill on="f" focussize="0,0"/>
                  <v:stroke on="f" joinstyle="miter"/>
                  <v:imagedata r:id="rId308" o:title="eqIdae715c996c1a6b5e35a3807c671bd6e7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1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B0094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5380B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个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59554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      <v:path/>
                  <v:fill on="f" focussize="0,0"/>
                  <v:stroke on="f" joinstyle="miter"/>
                  <v:imagedata r:id="rId313" o:title="eqIdb8d338f176b562d715d5741cf454b9c9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12">
                  <o:LockedField>false</o:LockedField>
                </o:OLEObject>
              </w:object>
            </w:r>
          </w:p>
        </w:tc>
      </w:tr>
    </w:tbl>
    <w:p w14:paraId="53B0B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表②，最长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整数边三角形，最短边长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.</w:t>
      </w:r>
      <w:r>
        <w:rPr>
          <w:rFonts w:ascii="宋体" w:hAnsi="宋体"/>
          <w:color w:val="000000"/>
        </w:rPr>
        <w:t>根据三角形任意两边之和大于第三边，当最短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第三边长只能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记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4pt;width:36.7pt;" o:ole="t" filled="f" o:preferrelative="t" stroked="f" coordsize="21600,21600">
            <v:path/>
            <v:fill on="f" focussize="0,0"/>
            <v:stroke on="f" joinstyle="miter"/>
            <v:imagedata r:id="rId315" o:title="eqIda79bf1f0e7d2049faf280da24132302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；当最短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显然第三边长也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记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317" o:title="eqId85ba25c16299970a8b2ba861f3ae34f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所以总共有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9pt;width:71.3pt;" o:ole="t" filled="f" o:preferrelative="t" stroked="f" coordsize="21600,21600">
            <v:path/>
            <v:fill on="f" focussize="0,0"/>
            <v:stroke on="f" joinstyle="miter"/>
            <v:imagedata r:id="rId319" o:title="eqId82329263231991ddc291237e545c9d6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/>
          <w:color w:val="000000"/>
        </w:rPr>
        <w:t>个整数边三角形．</w:t>
      </w:r>
    </w:p>
    <w:p w14:paraId="649AFC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②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3600"/>
        <w:gridCol w:w="1920"/>
        <w:gridCol w:w="1080"/>
        <w:gridCol w:w="702"/>
      </w:tblGrid>
      <w:tr w14:paraId="32F7E4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00515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长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4D3D0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短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D78A1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最长边长，最短边长，第三边长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B113D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整数边三角形个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9BE4D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计算方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C4932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算式</w:t>
            </w:r>
          </w:p>
        </w:tc>
      </w:tr>
      <w:tr w14:paraId="2C9C07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E1709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171E6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77F9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20.4pt;width:36.7pt;" o:ole="t" filled="f" o:preferrelative="t" stroked="f" coordsize="21600,21600">
                  <v:path/>
                  <v:fill on="f" focussize="0,0"/>
                  <v:stroke on="f" joinstyle="miter"/>
                  <v:imagedata r:id="rId315" o:title="eqIda79bf1f0e7d2049faf280da241323023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2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1A044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98D65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个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4380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3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322" o:title="eqId71fb79f6535ee15a3d41ca71cf72082b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21">
                  <o:LockedField>false</o:LockedField>
                </o:OLEObject>
              </w:object>
            </w:r>
          </w:p>
        </w:tc>
      </w:tr>
      <w:tr w14:paraId="7E5552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8408A1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29BED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0B56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4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      <v:path/>
                  <v:fill on="f" focussize="0,0"/>
                  <v:stroke on="f" joinstyle="miter"/>
                  <v:imagedata r:id="rId317" o:title="eqId85ba25c16299970a8b2ba861f3ae34f5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2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D67C0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87B7C6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7552CD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14:paraId="68CCEA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下面在表③中总结最长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整数边三角形个数情况：</w:t>
      </w:r>
    </w:p>
    <w:p w14:paraId="151B28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③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3600"/>
        <w:gridCol w:w="1920"/>
        <w:gridCol w:w="1080"/>
        <w:gridCol w:w="702"/>
      </w:tblGrid>
      <w:tr w14:paraId="058EC4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BCBC3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长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47ED6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短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92A51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最长边长，最短边长，第三边长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DEEED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整数边三角形个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92787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计算方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4C5EF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算式</w:t>
            </w:r>
          </w:p>
        </w:tc>
      </w:tr>
      <w:tr w14:paraId="6A6D8E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D4435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29743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013CE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      <v:path/>
                  <v:fill on="f" focussize="0,0"/>
                  <v:stroke on="f" joinstyle="miter"/>
                  <v:imagedata r:id="rId325" o:title="eqIdf1f154448b5597d366d6b2a81e3ab855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2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0A750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61C0E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个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B2AD3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6" o:spt="75" alt="学科网(www.zxxk.com)--教育资源门户，提供试卷、教案、课件、论文、素材以及各类教学资源下载，还有大量而丰富的教学相关资讯！" type="#_x0000_t75" style="height:12.25pt;width:23.1pt;" o:ole="t" filled="f" o:preferrelative="t" stroked="f" coordsize="21600,21600">
                  <v:path/>
                  <v:fill on="f" focussize="0,0"/>
                  <v:stroke on="f" joinstyle="miter"/>
                  <v:imagedata r:id="rId327" o:title="eqId7b72fcdc709e77910cd36a26369648b3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26">
                  <o:LockedField>false</o:LockedField>
                </o:OLEObject>
              </w:object>
            </w:r>
          </w:p>
        </w:tc>
      </w:tr>
      <w:tr w14:paraId="34866A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1F9BC2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D3624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E4450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7pt;width:33.95pt;" o:ole="t" filled="f" o:preferrelative="t" stroked="f" coordsize="21600,21600">
                  <v:path/>
                  <v:fill on="f" focussize="0,0"/>
                  <v:stroke on="f" joinstyle="miter"/>
                  <v:imagedata r:id="rId329" o:title="eqId7546a4e1c2171570e471fbb72f6b3517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2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      <v:path/>
                  <v:fill on="f" focussize="0,0"/>
                  <v:stroke on="f" joinstyle="miter"/>
                  <v:imagedata r:id="rId331" o:title="eqId95432fce57c9eed2f6a9823eea7a6c57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3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4AF24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06CADC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FFA5B7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05E13D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5DD446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5D695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83F14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7pt;width:33.3pt;" o:ole="t" filled="f" o:preferrelative="t" stroked="f" coordsize="21600,21600">
                  <v:path/>
                  <v:fill on="f" focussize="0,0"/>
                  <v:stroke on="f" joinstyle="miter"/>
                  <v:imagedata r:id="rId333" o:title="eqId94be6ce3c67e4a7bbc317b47967513d4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3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F1B5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5322D8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D5F86C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14:paraId="079DF5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下面在表④中总结最长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整数边三角形个数情况：</w:t>
      </w:r>
    </w:p>
    <w:p w14:paraId="1216E9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④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3600"/>
        <w:gridCol w:w="1920"/>
        <w:gridCol w:w="1080"/>
        <w:gridCol w:w="715"/>
      </w:tblGrid>
      <w:tr w14:paraId="3CAF3E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46A6C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长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E7520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短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6150F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最长边长，最短边长，第三边长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A2508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整数边三角形个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6A12E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计算方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A90F3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算式</w:t>
            </w:r>
          </w:p>
        </w:tc>
      </w:tr>
      <w:tr w14:paraId="514EF4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9D201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024A2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7D781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20.4pt;width:36.7pt;" o:ole="t" filled="f" o:preferrelative="t" stroked="f" coordsize="21600,21600">
                  <v:path/>
                  <v:fill on="f" focussize="0,0"/>
                  <v:stroke on="f" joinstyle="miter"/>
                  <v:imagedata r:id="rId335" o:title="eqId5f8da92313636fd4a5b6f7133b9e3acb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3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66220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936EC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个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88C1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337" o:title="eqIdea92928d6f4e79241b698c1283c8f91e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36">
                  <o:LockedField>false</o:LockedField>
                </o:OLEObject>
              </w:object>
            </w:r>
          </w:p>
        </w:tc>
      </w:tr>
      <w:tr w14:paraId="463E5E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783EFD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2D0B7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EABB4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202" o:spt="75" alt="学科网(www.zxxk.com)--教育资源门户，提供试卷、教案、课件、论文、素材以及各类教学资源下载，还有大量而丰富的教学相关资讯！" type="#_x0000_t75" style="height:19.7pt;width:38.7pt;" o:ole="t" filled="f" o:preferrelative="t" stroked="f" coordsize="21600,21600">
                  <v:path/>
                  <v:fill on="f" focussize="0,0"/>
                  <v:stroke on="f" joinstyle="miter"/>
                  <v:imagedata r:id="rId339" o:title="eqIdb0522729d64833c852df601136faba3b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3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203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      <v:path/>
                  <v:fill on="f" focussize="0,0"/>
                  <v:stroke on="f" joinstyle="miter"/>
                  <v:imagedata r:id="rId341" o:title="eqId1e7072f10b185bd9616c2c1894b58d61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4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4B5A9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153F25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7C5D31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365022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45157F8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FA0B1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C0651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204" o:spt="75" alt="学科网(www.zxxk.com)--教育资源门户，提供试卷、教案、课件、论文、素材以及各类教学资源下载，还有大量而丰富的教学相关资讯！" type="#_x0000_t75" style="height:20.4pt;width:38.05pt;" o:ole="t" filled="f" o:preferrelative="t" stroked="f" coordsize="21600,21600">
                  <v:path/>
                  <v:fill on="f" focussize="0,0"/>
                  <v:stroke on="f" joinstyle="miter"/>
                  <v:imagedata r:id="rId343" o:title="eqIdf1ecaed78f3cc74926af6099ee062d46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42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205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45" o:title="eqId3d69c8f492591a879fbdc44063b6f911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4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50113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3B28E8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B1F5F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17B07F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1452F0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F4A30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2FEF3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6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47" o:title="eqId56a0045c6a37e17ea1c87a3ece3b7e4f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4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9720D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B0DF18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FD8707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14:paraId="2B99DF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请在表⑤中总结最长边长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整数边三角形个数情况并填空：</w:t>
      </w:r>
    </w:p>
    <w:p w14:paraId="2644A1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表⑤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3600"/>
        <w:gridCol w:w="1920"/>
        <w:gridCol w:w="1080"/>
        <w:gridCol w:w="660"/>
      </w:tblGrid>
      <w:tr w14:paraId="5E4231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98955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长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3A6A2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最短边长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3DCF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最长边长，最短边长，第三边长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882E6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整数边三角形个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C8904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计算方法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F2DEC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算式</w:t>
            </w:r>
          </w:p>
        </w:tc>
      </w:tr>
      <w:tr w14:paraId="21EF68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1EFEB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642F4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F48C9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7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      <v:path/>
                  <v:fill on="f" focussize="0,0"/>
                  <v:stroke on="f" joinstyle="miter"/>
                  <v:imagedata r:id="rId349" o:title="eqId902344db3f1d471d7c21cd887dbd0c76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4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3E998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41DB7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</w:t>
            </w:r>
          </w:p>
        </w:tc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7FDF1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</w:t>
            </w:r>
          </w:p>
        </w:tc>
      </w:tr>
      <w:tr w14:paraId="41DE09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FE622B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ACD1D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12899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208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51" o:title="eqIdbcd33e7b4be5612e067ce10e3fcffb79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5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209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53" o:title="eqId02adc1e94e32850ebcb3cfe95e81b360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7D3FB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812A64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43F6EB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25CC94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3450F3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6CCB6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52B77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_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F4A21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_____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481EF4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09600B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3A1232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65925D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44C86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9B954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object>
                <v:shape id="_x0000_i1210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55" o:title="eqId807df97427181c781b9ce1020e0bf4ed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5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</w:t>
            </w:r>
            <w:r>
              <w:object>
                <v:shape id="_x0000_i1211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57" o:title="eqId99b97bd37fc42377f5da3cebd3e74c6c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FBD46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6003D0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01C7923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14:paraId="46A52B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80B71D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0339A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6138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12" o:spt="75" alt="学科网(www.zxxk.com)--教育资源门户，提供试卷、教案、课件、论文、素材以及各类教学资源下载，还有大量而丰富的教学相关资讯！" type="#_x0000_t75" style="height:20.4pt;width:38.7pt;" o:ole="t" filled="f" o:preferrelative="t" stroked="f" coordsize="21600,21600">
                  <v:path/>
                  <v:fill on="f" focussize="0,0"/>
                  <v:stroke on="f" joinstyle="miter"/>
                  <v:imagedata r:id="rId359" o:title="eqId9aea6e7ee8f0dc793a19c9d79246215a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5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6E9B6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35FB85A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27F348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14:paraId="41B373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：</w:t>
      </w:r>
    </w:p>
    <w:p w14:paraId="09251B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最长边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50715397" name="图片 1250715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15397" name="图片 1250715397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整数边三角形有___________个．</w:t>
      </w:r>
    </w:p>
    <w:p w14:paraId="64748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整数边三角形中，设最长边长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0">
            <o:LockedField>false</o:LockedField>
          </o:OLEObject>
        </w:object>
      </w:r>
      <w:r>
        <w:rPr>
          <w:rFonts w:ascii="宋体" w:hAnsi="宋体"/>
          <w:color w:val="000000"/>
        </w:rPr>
        <w:t>，总结上述探究过程，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Fonts w:ascii="宋体" w:hAnsi="宋体"/>
          <w:color w:val="000000"/>
        </w:rPr>
        <w:t>为奇数或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2">
            <o:LockedField>false</o:LockedField>
          </o:OLEObject>
        </w:object>
      </w:r>
      <w:r>
        <w:rPr>
          <w:rFonts w:ascii="宋体" w:hAnsi="宋体"/>
          <w:color w:val="000000"/>
        </w:rPr>
        <w:t>为偶数时，整数边三角形个数的规律一样吗？请写出最长边长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247" o:title="eqIdb6a24198bd04c29321ae5dc5a28fe42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3">
            <o:LockedField>false</o:LockedField>
          </o:OLEObject>
        </w:object>
      </w:r>
      <w:r>
        <w:rPr>
          <w:rFonts w:ascii="宋体" w:hAnsi="宋体"/>
          <w:color w:val="000000"/>
        </w:rPr>
        <w:t>的整数边三角形的个数．</w:t>
      </w:r>
    </w:p>
    <w:p w14:paraId="77F9F8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最长边长为</w:t>
      </w:r>
      <w:r>
        <w:rPr>
          <w:rFonts w:eastAsia="Times New Roman" w:cs="Times New Roman"/>
          <w:color w:val="000000"/>
        </w:rPr>
        <w:t>128</w:t>
      </w:r>
      <w:r>
        <w:rPr>
          <w:rFonts w:ascii="宋体" w:hAnsi="宋体"/>
          <w:color w:val="000000"/>
        </w:rPr>
        <w:t>的整数边三角形有__________个．</w:t>
      </w:r>
    </w:p>
    <w:p w14:paraId="3070E0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拓展延伸：</w:t>
      </w:r>
    </w:p>
    <w:p w14:paraId="29BFC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三棱柱中，若所有棱长均为整数，则最长棱长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的直三棱柱有___________个．</w:t>
      </w:r>
    </w:p>
    <w:p w14:paraId="2AE42B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：如图，在矩形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4">
            <o:LockedField>false</o:LockedField>
          </o:OLEObject>
        </w:object>
      </w:r>
      <w:r>
        <w:rPr>
          <w:rFonts w:ascii="宋体" w:hAnsi="宋体"/>
          <w:color w:val="000000"/>
        </w:rPr>
        <w:t>和等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66" o:title="eqIdd110261e49b946b3e859ad0a8ba48a0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368" o:title="eqId7cee49e97546d466ba3ee630e08cdc3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370" o:title="eqId05e9869497f065d9eb112bca9c71a64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372" o:title="eqId931b1589d78dd81a3ecac7b9664b330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74" o:title="eqIddad2a36927223bd70f426ba06aea4b4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95" o:title="eqId7f9e8449aad35c5d840a3395ea86df6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5">
            <o:LockedField>false</o:LockedField>
          </o:OLEObject>
        </w:object>
      </w:r>
      <w:r>
        <w:rPr>
          <w:rFonts w:ascii="宋体" w:hAnsi="宋体"/>
          <w:color w:val="000000"/>
        </w:rPr>
        <w:t>出发，沿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377" o:title="eqId7dea2ae9d515f9ab351ad72306b776e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．速度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79" o:title="eqId5631e6ec24d3d67bf4592313b6b3f4f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rPr>
          <w:rFonts w:ascii="宋体" w:hAnsi="宋体"/>
          <w:color w:val="000000"/>
        </w:rPr>
        <w:t>；同时，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381" o:title="eqIdacc290b44635265137fdf13146b6a6d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0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2">
            <o:LockedField>false</o:LockedField>
          </o:OLEObject>
        </w:object>
      </w:r>
      <w:r>
        <w:rPr>
          <w:rFonts w:ascii="宋体" w:hAnsi="宋体"/>
          <w:color w:val="000000"/>
        </w:rPr>
        <w:t>出发，沿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384" o:title="eqId7d97dc3b752832906de41447bb58a34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3">
            <o:LockedField>false</o:LockedField>
          </o:OLEObject>
        </w:object>
      </w:r>
      <w:r>
        <w:rPr>
          <w:rFonts w:ascii="宋体" w:hAnsi="宋体"/>
          <w:color w:val="000000"/>
        </w:rPr>
        <w:t>方向匀速运动，速度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379" o:title="eqId5631e6ec24d3d67bf4592313b6b3f4f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5">
            <o:LockedField>false</o:LockedField>
          </o:OLEObject>
        </w:object>
      </w:r>
      <w:r>
        <w:rPr>
          <w:rFonts w:ascii="宋体" w:hAnsi="宋体"/>
          <w:color w:val="000000"/>
        </w:rPr>
        <w:t>．过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381" o:title="eqIdacc290b44635265137fdf13146b6a6d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388" o:title="eqId1cee4aa96166bbcd096a9ab171bbf81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7" o:title="eqId03902478df1a55bc99703210bccab91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79" o:title="eqId73465a1f9aa03481295bf6bd3c6903a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18" o:title="eqIde6e490f703eb6c9bb1278c78ebc2d66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25pt;width:16.3pt;" o:ole="t" filled="f" o:preferrelative="t" stroked="f" coordsize="21600,21600">
            <v:path/>
            <v:fill on="f" focussize="0,0"/>
            <v:stroke on="f" joinstyle="miter"/>
            <v:imagedata r:id="rId186" o:title="eqIdac047e91852b91af639feec23a9598b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2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6pt;width:12.25pt;" o:ole="t" filled="f" o:preferrelative="t" stroked="f" coordsize="21600,21600">
            <v:path/>
            <v:fill on="f" focussize="0,0"/>
            <v:stroke on="f" joinstyle="miter"/>
            <v:imagedata r:id="rId381" o:title="eqIdacc290b44635265137fdf13146b6a6d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395" o:title="eqIdd77b278bfe62c8d763ebad1c780fa51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7" o:title="eqId9d78abbad68bbbf12af10cd40ef4c35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3" o:title="eqId54a5d7d3b6b63fe5c24c3907b7a8eaa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宋体" w:hAnsi="宋体"/>
          <w:color w:val="000000"/>
        </w:rPr>
        <w:t>．分别连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95pt;width:18.35pt;" o:ole="t" filled="f" o:preferrelative="t" stroked="f" coordsize="21600,21600">
            <v:path/>
            <v:fill on="f" focussize="0,0"/>
            <v:stroke on="f" joinstyle="miter"/>
            <v:imagedata r:id="rId399" o:title="eqId7a5f1641947153c80b987320885a2b57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9pt;width:22.4pt;" o:ole="t" filled="f" o:preferrelative="t" stroked="f" coordsize="21600,21600">
            <v:path/>
            <v:fill on="f" focussize="0,0"/>
            <v:stroke on="f" joinstyle="miter"/>
            <v:imagedata r:id="rId401" o:title="eqId892909e49156f7dcc0650fcd6524387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0">
            <o:LockedField>false</o:LockedField>
          </o:OLEObject>
        </w:object>
      </w:r>
      <w:r>
        <w:rPr>
          <w:rFonts w:ascii="宋体" w:hAnsi="宋体"/>
          <w:color w:val="000000"/>
        </w:rPr>
        <w:t>，设运动时间为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4pt;width:72pt;" o:ole="t" filled="f" o:preferrelative="t" stroked="f" coordsize="21600,21600">
            <v:path/>
            <v:fill on="f" focussize="0,0"/>
            <v:stroke on="f" joinstyle="miter"/>
            <v:imagedata r:id="rId403" o:title="eqId4dde29486c27bf2905ced2fc8308e80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6B9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答下列问题：</w:t>
      </w:r>
    </w:p>
    <w:p w14:paraId="6BB7BB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28975" cy="149542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9F1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406" o:title="eqId6dbdf8648ebbc56720ec14fd9115990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5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50715398" name="图片 1250715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15398" name="图片 1250715398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14:paraId="3252E0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五边形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.3pt;width:47.55pt;" o:ole="t" filled="f" o:preferrelative="t" stroked="f" coordsize="21600,21600">
            <v:path/>
            <v:fill on="f" focussize="0,0"/>
            <v:stroke on="f" joinstyle="miter"/>
            <v:imagedata r:id="rId410" o:title="eqId2c2f1406d8b3316dbbe8349dd719a17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1.75pt;width:40.75pt;" o:ole="t" filled="f" o:preferrelative="t" stroked="f" coordsize="21600,21600">
            <v:path/>
            <v:fill on="f" focussize="0,0"/>
            <v:stroke on="f" joinstyle="miter"/>
            <v:imagedata r:id="rId412" o:title="eqIdcab9091bc1886a3fd3d17160b2d41de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9pt;width:8.85pt;" o:ole="t" filled="f" o:preferrelative="t" stroked="f" coordsize="21600,21600">
            <v:path/>
            <v:fill on="f" focussize="0,0"/>
            <v:stroke on="f" joinstyle="miter"/>
            <v:imagedata r:id="rId414" o:title="eqIdcf231f8f86fb922df4ca0c87f044cec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5">
            <o:LockedField>false</o:LockedField>
          </o:OLEObject>
        </w:object>
      </w:r>
      <w:r>
        <w:rPr>
          <w:rFonts w:ascii="宋体" w:hAnsi="宋体"/>
          <w:color w:val="000000"/>
        </w:rPr>
        <w:t>之间的函数关系式；</w:t>
      </w:r>
    </w:p>
    <w:p w14:paraId="74EB74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417" o:title="eqId380fc832d2d53da00d1f21392b182f3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6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8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581F5D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9pt;width:22.4pt;" o:ole="t" filled="f" o:preferrelative="t" stroked="f" coordsize="21600,21600">
            <v:path/>
            <v:fill on="f" focussize="0,0"/>
            <v:stroke on="f" joinstyle="miter"/>
            <v:imagedata r:id="rId401" o:title="eqId892909e49156f7dcc0650fcd65243877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7" o:title="eqId03902478df1a55bc99703210bccab910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2" o:title="eqId91edc7e2d4811f5ea6c01284cf00393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1">
            <o:LockedField>false</o:LockedField>
          </o:OLEObject>
        </w:object>
      </w:r>
      <w:r>
        <w:rPr>
          <w:rFonts w:ascii="宋体" w:hAnsi="宋体"/>
          <w:color w:val="000000"/>
        </w:rPr>
        <w:t>，分别连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424" o:title="eqId636a34521c0b91e0ff5462efdb2e4aa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426" o:title="eqId20dd54e74274803ccc2d3d5fb789cdc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5">
            <o:LockedField>false</o:LockedField>
          </o:OLEObject>
        </w:object>
      </w:r>
      <w:r>
        <w:rPr>
          <w:rFonts w:ascii="宋体" w:hAnsi="宋体"/>
          <w:color w:val="000000"/>
        </w:rPr>
        <w:t>．在运动过程中，是否存在某一时刻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7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.3pt;width:86.95pt;" o:ole="t" filled="f" o:preferrelative="t" stroked="f" coordsize="21600,21600">
            <v:path/>
            <v:fill on="f" focussize="0,0"/>
            <v:stroke on="f" joinstyle="miter"/>
            <v:imagedata r:id="rId429" o:title="eqId7aac69416e5534165df8053cbcdbfb3c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8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25pt;width:7.45pt;" o:ole="t" filled="f" o:preferrelative="t" stroked="f" coordsize="21600,21600">
            <v:path/>
            <v:fill on="f" focussize="0,0"/>
            <v:stroke on="f" joinstyle="miter"/>
            <v:imagedata r:id="rId408" o:title="eqId36a1b09c653185842513e24ebba60bb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0">
            <o:LockedField>false</o:LockedField>
          </o:OLEObject>
        </w:object>
      </w:r>
      <w:r>
        <w:rPr>
          <w:rFonts w:ascii="宋体" w:hAnsi="宋体"/>
          <w:color w:val="000000"/>
        </w:rPr>
        <w:t>的值；若不存在，请说明理由．</w:t>
      </w:r>
    </w:p>
    <w:p w14:paraId="202D94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A9BD8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B2C7E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474AA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FAF01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A285B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FDEC3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41CC6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423A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155C55"/>
    <w:rsid w:val="1DE11920"/>
    <w:rsid w:val="38274566"/>
    <w:rsid w:val="54C77734"/>
    <w:rsid w:val="78676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png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oleObject" Target="embeddings/oleObject25.bin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oleObject" Target="embeddings/oleObject22.bin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oleObject" Target="embeddings/oleObject17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png"/><Relationship Id="rId44" Type="http://schemas.openxmlformats.org/officeDocument/2006/relationships/image" Target="media/image23.wmf"/><Relationship Id="rId432" Type="http://schemas.openxmlformats.org/officeDocument/2006/relationships/fontTable" Target="fontTable.xml"/><Relationship Id="rId431" Type="http://schemas.openxmlformats.org/officeDocument/2006/relationships/customXml" Target="../customXml/item1.xml"/><Relationship Id="rId430" Type="http://schemas.openxmlformats.org/officeDocument/2006/relationships/oleObject" Target="embeddings/oleObject234.bin"/><Relationship Id="rId43" Type="http://schemas.openxmlformats.org/officeDocument/2006/relationships/oleObject" Target="embeddings/oleObject12.bin"/><Relationship Id="rId429" Type="http://schemas.openxmlformats.org/officeDocument/2006/relationships/image" Target="media/image187.wmf"/><Relationship Id="rId428" Type="http://schemas.openxmlformats.org/officeDocument/2006/relationships/oleObject" Target="embeddings/oleObject233.bin"/><Relationship Id="rId427" Type="http://schemas.openxmlformats.org/officeDocument/2006/relationships/oleObject" Target="embeddings/oleObject232.bin"/><Relationship Id="rId426" Type="http://schemas.openxmlformats.org/officeDocument/2006/relationships/image" Target="media/image186.wmf"/><Relationship Id="rId425" Type="http://schemas.openxmlformats.org/officeDocument/2006/relationships/oleObject" Target="embeddings/oleObject231.bin"/><Relationship Id="rId424" Type="http://schemas.openxmlformats.org/officeDocument/2006/relationships/image" Target="media/image185.wmf"/><Relationship Id="rId423" Type="http://schemas.openxmlformats.org/officeDocument/2006/relationships/oleObject" Target="embeddings/oleObject230.bin"/><Relationship Id="rId422" Type="http://schemas.openxmlformats.org/officeDocument/2006/relationships/image" Target="media/image184.wmf"/><Relationship Id="rId421" Type="http://schemas.openxmlformats.org/officeDocument/2006/relationships/oleObject" Target="embeddings/oleObject229.bin"/><Relationship Id="rId420" Type="http://schemas.openxmlformats.org/officeDocument/2006/relationships/oleObject" Target="embeddings/oleObject228.bin"/><Relationship Id="rId42" Type="http://schemas.openxmlformats.org/officeDocument/2006/relationships/image" Target="media/image22.wmf"/><Relationship Id="rId419" Type="http://schemas.openxmlformats.org/officeDocument/2006/relationships/oleObject" Target="embeddings/oleObject227.bin"/><Relationship Id="rId418" Type="http://schemas.openxmlformats.org/officeDocument/2006/relationships/oleObject" Target="embeddings/oleObject226.bin"/><Relationship Id="rId417" Type="http://schemas.openxmlformats.org/officeDocument/2006/relationships/image" Target="media/image183.wmf"/><Relationship Id="rId416" Type="http://schemas.openxmlformats.org/officeDocument/2006/relationships/oleObject" Target="embeddings/oleObject225.bin"/><Relationship Id="rId415" Type="http://schemas.openxmlformats.org/officeDocument/2006/relationships/oleObject" Target="embeddings/oleObject224.bin"/><Relationship Id="rId414" Type="http://schemas.openxmlformats.org/officeDocument/2006/relationships/image" Target="media/image182.wmf"/><Relationship Id="rId413" Type="http://schemas.openxmlformats.org/officeDocument/2006/relationships/oleObject" Target="embeddings/oleObject223.bin"/><Relationship Id="rId412" Type="http://schemas.openxmlformats.org/officeDocument/2006/relationships/image" Target="media/image181.wmf"/><Relationship Id="rId411" Type="http://schemas.openxmlformats.org/officeDocument/2006/relationships/oleObject" Target="embeddings/oleObject222.bin"/><Relationship Id="rId410" Type="http://schemas.openxmlformats.org/officeDocument/2006/relationships/image" Target="media/image180.wmf"/><Relationship Id="rId41" Type="http://schemas.openxmlformats.org/officeDocument/2006/relationships/oleObject" Target="embeddings/oleObject11.bin"/><Relationship Id="rId409" Type="http://schemas.openxmlformats.org/officeDocument/2006/relationships/oleObject" Target="embeddings/oleObject221.bin"/><Relationship Id="rId408" Type="http://schemas.openxmlformats.org/officeDocument/2006/relationships/image" Target="media/image179.wmf"/><Relationship Id="rId407" Type="http://schemas.openxmlformats.org/officeDocument/2006/relationships/oleObject" Target="embeddings/oleObject220.bin"/><Relationship Id="rId406" Type="http://schemas.openxmlformats.org/officeDocument/2006/relationships/image" Target="media/image178.wmf"/><Relationship Id="rId405" Type="http://schemas.openxmlformats.org/officeDocument/2006/relationships/oleObject" Target="embeddings/oleObject219.bin"/><Relationship Id="rId404" Type="http://schemas.openxmlformats.org/officeDocument/2006/relationships/image" Target="media/image177.png"/><Relationship Id="rId403" Type="http://schemas.openxmlformats.org/officeDocument/2006/relationships/image" Target="media/image176.wmf"/><Relationship Id="rId402" Type="http://schemas.openxmlformats.org/officeDocument/2006/relationships/oleObject" Target="embeddings/oleObject218.bin"/><Relationship Id="rId401" Type="http://schemas.openxmlformats.org/officeDocument/2006/relationships/image" Target="media/image175.wmf"/><Relationship Id="rId400" Type="http://schemas.openxmlformats.org/officeDocument/2006/relationships/oleObject" Target="embeddings/oleObject217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9" Type="http://schemas.openxmlformats.org/officeDocument/2006/relationships/image" Target="media/image174.wmf"/><Relationship Id="rId398" Type="http://schemas.openxmlformats.org/officeDocument/2006/relationships/oleObject" Target="embeddings/oleObject216.bin"/><Relationship Id="rId397" Type="http://schemas.openxmlformats.org/officeDocument/2006/relationships/oleObject" Target="embeddings/oleObject215.bin"/><Relationship Id="rId396" Type="http://schemas.openxmlformats.org/officeDocument/2006/relationships/oleObject" Target="embeddings/oleObject214.bin"/><Relationship Id="rId395" Type="http://schemas.openxmlformats.org/officeDocument/2006/relationships/image" Target="media/image173.wmf"/><Relationship Id="rId394" Type="http://schemas.openxmlformats.org/officeDocument/2006/relationships/oleObject" Target="embeddings/oleObject213.bin"/><Relationship Id="rId393" Type="http://schemas.openxmlformats.org/officeDocument/2006/relationships/oleObject" Target="embeddings/oleObject212.bin"/><Relationship Id="rId392" Type="http://schemas.openxmlformats.org/officeDocument/2006/relationships/oleObject" Target="embeddings/oleObject211.bin"/><Relationship Id="rId391" Type="http://schemas.openxmlformats.org/officeDocument/2006/relationships/oleObject" Target="embeddings/oleObject210.bin"/><Relationship Id="rId390" Type="http://schemas.openxmlformats.org/officeDocument/2006/relationships/oleObject" Target="embeddings/oleObject209.bin"/><Relationship Id="rId39" Type="http://schemas.openxmlformats.org/officeDocument/2006/relationships/oleObject" Target="embeddings/oleObject10.bin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7.bin"/><Relationship Id="rId386" Type="http://schemas.openxmlformats.org/officeDocument/2006/relationships/oleObject" Target="embeddings/oleObject206.bin"/><Relationship Id="rId385" Type="http://schemas.openxmlformats.org/officeDocument/2006/relationships/oleObject" Target="embeddings/oleObject205.bin"/><Relationship Id="rId384" Type="http://schemas.openxmlformats.org/officeDocument/2006/relationships/image" Target="media/image171.wmf"/><Relationship Id="rId383" Type="http://schemas.openxmlformats.org/officeDocument/2006/relationships/oleObject" Target="embeddings/oleObject204.bin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2.bin"/><Relationship Id="rId38" Type="http://schemas.openxmlformats.org/officeDocument/2006/relationships/image" Target="media/image20.wmf"/><Relationship Id="rId379" Type="http://schemas.openxmlformats.org/officeDocument/2006/relationships/image" Target="media/image169.wmf"/><Relationship Id="rId378" Type="http://schemas.openxmlformats.org/officeDocument/2006/relationships/oleObject" Target="embeddings/oleObject201.bin"/><Relationship Id="rId377" Type="http://schemas.openxmlformats.org/officeDocument/2006/relationships/image" Target="media/image168.wmf"/><Relationship Id="rId376" Type="http://schemas.openxmlformats.org/officeDocument/2006/relationships/oleObject" Target="embeddings/oleObject200.bin"/><Relationship Id="rId375" Type="http://schemas.openxmlformats.org/officeDocument/2006/relationships/oleObject" Target="embeddings/oleObject199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9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4.bin"/><Relationship Id="rId364" Type="http://schemas.openxmlformats.org/officeDocument/2006/relationships/oleObject" Target="embeddings/oleObject193.bin"/><Relationship Id="rId363" Type="http://schemas.openxmlformats.org/officeDocument/2006/relationships/oleObject" Target="embeddings/oleObject192.bin"/><Relationship Id="rId362" Type="http://schemas.openxmlformats.org/officeDocument/2006/relationships/oleObject" Target="embeddings/oleObject191.bin"/><Relationship Id="rId361" Type="http://schemas.openxmlformats.org/officeDocument/2006/relationships/oleObject" Target="embeddings/oleObject190.bin"/><Relationship Id="rId360" Type="http://schemas.openxmlformats.org/officeDocument/2006/relationships/oleObject" Target="embeddings/oleObject189.bin"/><Relationship Id="rId36" Type="http://schemas.openxmlformats.org/officeDocument/2006/relationships/image" Target="media/image19.wmf"/><Relationship Id="rId359" Type="http://schemas.openxmlformats.org/officeDocument/2006/relationships/image" Target="media/image162.wmf"/><Relationship Id="rId358" Type="http://schemas.openxmlformats.org/officeDocument/2006/relationships/oleObject" Target="embeddings/oleObject188.bin"/><Relationship Id="rId357" Type="http://schemas.openxmlformats.org/officeDocument/2006/relationships/image" Target="media/image161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8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79.bin"/><Relationship Id="rId34" Type="http://schemas.openxmlformats.org/officeDocument/2006/relationships/image" Target="media/image18.wmf"/><Relationship Id="rId339" Type="http://schemas.openxmlformats.org/officeDocument/2006/relationships/image" Target="media/image152.wmf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1.wmf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0.wmf"/><Relationship Id="rId334" Type="http://schemas.openxmlformats.org/officeDocument/2006/relationships/oleObject" Target="embeddings/oleObject176.bin"/><Relationship Id="rId333" Type="http://schemas.openxmlformats.org/officeDocument/2006/relationships/image" Target="media/image149.wmf"/><Relationship Id="rId332" Type="http://schemas.openxmlformats.org/officeDocument/2006/relationships/oleObject" Target="embeddings/oleObject175.bin"/><Relationship Id="rId331" Type="http://schemas.openxmlformats.org/officeDocument/2006/relationships/image" Target="media/image148.wmf"/><Relationship Id="rId330" Type="http://schemas.openxmlformats.org/officeDocument/2006/relationships/oleObject" Target="embeddings/oleObject174.bin"/><Relationship Id="rId33" Type="http://schemas.openxmlformats.org/officeDocument/2006/relationships/oleObject" Target="embeddings/oleObject7.bin"/><Relationship Id="rId329" Type="http://schemas.openxmlformats.org/officeDocument/2006/relationships/image" Target="media/image147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72.bin"/><Relationship Id="rId325" Type="http://schemas.openxmlformats.org/officeDocument/2006/relationships/image" Target="media/image145.wmf"/><Relationship Id="rId324" Type="http://schemas.openxmlformats.org/officeDocument/2006/relationships/oleObject" Target="embeddings/oleObject171.bin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4.wmf"/><Relationship Id="rId321" Type="http://schemas.openxmlformats.org/officeDocument/2006/relationships/oleObject" Target="embeddings/oleObject169.bin"/><Relationship Id="rId320" Type="http://schemas.openxmlformats.org/officeDocument/2006/relationships/oleObject" Target="embeddings/oleObject168.bin"/><Relationship Id="rId32" Type="http://schemas.openxmlformats.org/officeDocument/2006/relationships/image" Target="media/image17.wmf"/><Relationship Id="rId319" Type="http://schemas.openxmlformats.org/officeDocument/2006/relationships/image" Target="media/image143.wmf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image" Target="media/image139.wmf"/><Relationship Id="rId31" Type="http://schemas.openxmlformats.org/officeDocument/2006/relationships/oleObject" Target="embeddings/oleObject6.bin"/><Relationship Id="rId309" Type="http://schemas.openxmlformats.org/officeDocument/2006/relationships/oleObject" Target="embeddings/oleObject162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1.bin"/><Relationship Id="rId306" Type="http://schemas.openxmlformats.org/officeDocument/2006/relationships/oleObject" Target="embeddings/oleObject160.bin"/><Relationship Id="rId305" Type="http://schemas.openxmlformats.org/officeDocument/2006/relationships/oleObject" Target="embeddings/oleObject159.bin"/><Relationship Id="rId304" Type="http://schemas.openxmlformats.org/officeDocument/2006/relationships/oleObject" Target="embeddings/oleObject158.bin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png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5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1.png"/><Relationship Id="rId287" Type="http://schemas.openxmlformats.org/officeDocument/2006/relationships/image" Target="media/image130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47.bin"/><Relationship Id="rId283" Type="http://schemas.openxmlformats.org/officeDocument/2006/relationships/oleObject" Target="embeddings/oleObject146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image" Target="media/image15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4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png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4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3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3.png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0.wmf"/><Relationship Id="rId24" Type="http://schemas.openxmlformats.org/officeDocument/2006/relationships/image" Target="media/image13.png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2.png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oleObject" Target="embeddings/oleObject108.bin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image" Target="media/image11.png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png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png"/><Relationship Id="rId21" Type="http://schemas.openxmlformats.org/officeDocument/2006/relationships/image" Target="media/image10.png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oleObject" Target="embeddings/oleObject100.bin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png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oleObject" Target="embeddings/oleObject85.bin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2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png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1.bin"/><Relationship Id="rId159" Type="http://schemas.openxmlformats.org/officeDocument/2006/relationships/oleObject" Target="embeddings/oleObject71.bin"/><Relationship Id="rId158" Type="http://schemas.openxmlformats.org/officeDocument/2006/relationships/oleObject" Target="embeddings/oleObject70.bin"/><Relationship Id="rId157" Type="http://schemas.openxmlformats.org/officeDocument/2006/relationships/oleObject" Target="embeddings/oleObject69.bin"/><Relationship Id="rId156" Type="http://schemas.openxmlformats.org/officeDocument/2006/relationships/oleObject" Target="embeddings/oleObject68.bin"/><Relationship Id="rId155" Type="http://schemas.openxmlformats.org/officeDocument/2006/relationships/oleObject" Target="embeddings/oleObject67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image" Target="media/image6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png"/><Relationship Id="rId147" Type="http://schemas.openxmlformats.org/officeDocument/2006/relationships/image" Target="media/image76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0.bin"/><Relationship Id="rId141" Type="http://schemas.openxmlformats.org/officeDocument/2006/relationships/oleObject" Target="embeddings/oleObject59.bin"/><Relationship Id="rId140" Type="http://schemas.openxmlformats.org/officeDocument/2006/relationships/oleObject" Target="embeddings/oleObject58.bin"/><Relationship Id="rId14" Type="http://schemas.openxmlformats.org/officeDocument/2006/relationships/image" Target="media/image5.png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image" Target="media/image71.png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image" Target="media/image4.png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png"/><Relationship Id="rId123" Type="http://schemas.openxmlformats.org/officeDocument/2006/relationships/image" Target="media/image64.png"/><Relationship Id="rId122" Type="http://schemas.openxmlformats.org/officeDocument/2006/relationships/image" Target="media/image63.png"/><Relationship Id="rId121" Type="http://schemas.openxmlformats.org/officeDocument/2006/relationships/image" Target="media/image62.png"/><Relationship Id="rId120" Type="http://schemas.openxmlformats.org/officeDocument/2006/relationships/image" Target="media/image61.png"/><Relationship Id="rId12" Type="http://schemas.openxmlformats.org/officeDocument/2006/relationships/image" Target="media/image3.png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2.png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png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95836-8C43-491B-9A17-CCCF80E423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ttp://www.shijuan1.com</Company>
  <Pages>11</Pages>
  <Words>3016</Words>
  <Characters>3285</Characters>
  <Lines>461</Lines>
  <Paragraphs>514</Paragraphs>
  <TotalTime>0</TotalTime>
  <ScaleCrop>false</ScaleCrop>
  <LinksUpToDate>false</LinksUpToDate>
  <CharactersWithSpaces>339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0T19:52:00Z</dcterms:created>
  <dc:creator>ShiJuan</dc:creator>
  <dc:description>http://www.shijuan1.com</dc:description>
  <cp:lastModifiedBy>上帝掷骰子吗</cp:lastModifiedBy>
  <dcterms:modified xsi:type="dcterms:W3CDTF">2024-07-18T16:14:15Z</dcterms:modified>
  <dc:subject>www.shijuan1.com</dc:subject>
  <dc:title>第一试卷网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3FCE989676214798A1C541B17159CEC5_12</vt:lpwstr>
  </property>
</Properties>
</file>